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5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822960" y="78373"/>
            <a:ext cx="7723112" cy="6345150"/>
            <a:chOff x="822960" y="78373"/>
            <a:chExt cx="7723112" cy="6345150"/>
          </a:xfrm>
        </p:grpSpPr>
        <p:sp>
          <p:nvSpPr>
            <p:cNvPr id="4" name="文本框 3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求解思路</a:t>
              </a:r>
              <a:endParaRPr lang="zh-CN" altLang="en-US" dirty="0"/>
            </a:p>
          </p:txBody>
        </p:sp>
        <p:sp>
          <p:nvSpPr>
            <p:cNvPr id="29" name="任意多边形 28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2645771" y="5777192"/>
              <a:ext cx="4932864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采用数据驱动的方式，以系统历史运行数据为基础实现无模型依赖的电压控制与无功优化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层卷积</a:t>
              </a:r>
              <a:endPara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特征映射</a:t>
              </a:r>
              <a:endPara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12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层</a:t>
              </a:r>
              <a:r>
                <a:rPr lang="zh-CN" altLang="en-US" sz="1200" dirty="0">
                  <a:latin typeface="宋体" panose="02010600030101010101" pitchFamily="2" charset="-122"/>
                  <a:ea typeface="宋体" panose="02010600030101010101" pitchFamily="2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损失函数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15291" y="803526"/>
            <a:ext cx="3829141" cy="2505360"/>
            <a:chOff x="1515291" y="803526"/>
            <a:chExt cx="3829141" cy="2505360"/>
          </a:xfrm>
        </p:grpSpPr>
        <p:sp>
          <p:nvSpPr>
            <p:cNvPr id="5" name="椭圆 4"/>
            <p:cNvSpPr/>
            <p:nvPr/>
          </p:nvSpPr>
          <p:spPr>
            <a:xfrm>
              <a:off x="1515291" y="1299411"/>
              <a:ext cx="1130511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g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1130512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>
                  <a:solidFill>
                    <a:schemeClr val="tx1"/>
                  </a:solidFill>
                </a:rPr>
                <a:t>Env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88804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3017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092817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947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压函数拟合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17</TotalTime>
  <Words>357</Words>
  <Application>Microsoft Office PowerPoint</Application>
  <PresentationFormat>全屏显示(4:3)</PresentationFormat>
  <Paragraphs>13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57</cp:revision>
  <dcterms:created xsi:type="dcterms:W3CDTF">2018-10-12T03:19:03Z</dcterms:created>
  <dcterms:modified xsi:type="dcterms:W3CDTF">2019-04-18T03:58:18Z</dcterms:modified>
</cp:coreProperties>
</file>